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35446B">
      <w:r>
        <w:t>More with dimensional analysis (using units to solve problems)</w:t>
      </w:r>
      <w:r>
        <w:tab/>
        <w:t>name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35446B" w:rsidRDefault="00141E96">
      <w:r>
        <w:t>Solve each problem using rates and dimensional analysis.</w:t>
      </w:r>
    </w:p>
    <w:p w:rsidR="00141E96" w:rsidRDefault="00141E96">
      <w:r>
        <w:t xml:space="preserve">1. It takes a beetle 15 seconds to walk 2 feet.  </w:t>
      </w:r>
    </w:p>
    <w:p w:rsidR="00141E96" w:rsidRDefault="00141E96">
      <w:r>
        <w:t>a. Write the two possible rates associated with this statement.</w:t>
      </w:r>
    </w:p>
    <w:p w:rsidR="00141E96" w:rsidRDefault="00141E96"/>
    <w:p w:rsidR="00141E96" w:rsidRDefault="00F7215D">
      <w:r w:rsidRPr="00F7215D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4" o:title=""/>
          </v:shape>
          <o:OLEObject Type="Embed" ProgID="Equation.DSMT4" ShapeID="_x0000_i1025" DrawAspect="Content" ObjectID="_1491147401" r:id="rId5"/>
        </w:object>
      </w:r>
      <w:r>
        <w:t xml:space="preserve">  </w:t>
      </w:r>
      <w:proofErr w:type="gramStart"/>
      <w:r>
        <w:t>of</w:t>
      </w:r>
      <w:proofErr w:type="gramEnd"/>
      <w:r>
        <w:t xml:space="preserve"> </w:t>
      </w:r>
      <w:r w:rsidRPr="00F7215D">
        <w:rPr>
          <w:position w:val="-24"/>
        </w:rPr>
        <w:object w:dxaOrig="680" w:dyaOrig="620">
          <v:shape id="_x0000_i1026" type="#_x0000_t75" style="width:33.75pt;height:30.75pt" o:ole="">
            <v:imagedata r:id="rId6" o:title=""/>
          </v:shape>
          <o:OLEObject Type="Embed" ProgID="Equation.DSMT4" ShapeID="_x0000_i1026" DrawAspect="Content" ObjectID="_1491147402" r:id="rId7"/>
        </w:object>
      </w:r>
      <w:r>
        <w:t xml:space="preserve"> </w:t>
      </w:r>
    </w:p>
    <w:p w:rsidR="00141E96" w:rsidRDefault="00141E96"/>
    <w:p w:rsidR="00141E96" w:rsidRDefault="00141E96">
      <w:r>
        <w:t>b. Use one rate to find out how long it will take the beetle to walk 9 feet.</w:t>
      </w:r>
    </w:p>
    <w:p w:rsidR="00141E96" w:rsidRDefault="00141E96"/>
    <w:p w:rsidR="00141E96" w:rsidRDefault="00F7215D">
      <w:r w:rsidRPr="00F7215D">
        <w:rPr>
          <w:position w:val="-28"/>
        </w:rPr>
        <w:object w:dxaOrig="3000" w:dyaOrig="660">
          <v:shape id="_x0000_i1027" type="#_x0000_t75" style="width:150pt;height:33pt" o:ole="">
            <v:imagedata r:id="rId8" o:title=""/>
          </v:shape>
          <o:OLEObject Type="Embed" ProgID="Equation.DSMT4" ShapeID="_x0000_i1027" DrawAspect="Content" ObjectID="_1491147403" r:id="rId9"/>
        </w:object>
      </w:r>
      <w:r>
        <w:t xml:space="preserve"> </w:t>
      </w:r>
    </w:p>
    <w:p w:rsidR="00141E96" w:rsidRDefault="00141E96"/>
    <w:p w:rsidR="00141E96" w:rsidRDefault="00141E96">
      <w:r>
        <w:t>c. Use the other rate to find out how far the beetle will walk in 40 seconds.</w:t>
      </w:r>
    </w:p>
    <w:p w:rsidR="00141E96" w:rsidRDefault="00141E96"/>
    <w:p w:rsidR="00141E96" w:rsidRDefault="00F7215D">
      <w:r w:rsidRPr="00F7215D">
        <w:rPr>
          <w:position w:val="-28"/>
        </w:rPr>
        <w:object w:dxaOrig="4480" w:dyaOrig="660">
          <v:shape id="_x0000_i1028" type="#_x0000_t75" style="width:224.25pt;height:33pt" o:ole="">
            <v:imagedata r:id="rId10" o:title=""/>
          </v:shape>
          <o:OLEObject Type="Embed" ProgID="Equation.DSMT4" ShapeID="_x0000_i1028" DrawAspect="Content" ObjectID="_1491147404" r:id="rId11"/>
        </w:object>
      </w:r>
      <w:r>
        <w:t xml:space="preserve"> </w:t>
      </w:r>
    </w:p>
    <w:p w:rsidR="00141E96" w:rsidRDefault="00141E96"/>
    <w:p w:rsidR="00141E96" w:rsidRDefault="00141E96">
      <w:r>
        <w:t>2. Bob reads 20 pages in 15 minutes.  How long does it take him to read 35 pages?</w:t>
      </w:r>
    </w:p>
    <w:p w:rsidR="00141E96" w:rsidRDefault="00141E96"/>
    <w:p w:rsidR="00141E96" w:rsidRDefault="00F7215D">
      <w:r w:rsidRPr="00F7215D">
        <w:rPr>
          <w:position w:val="-34"/>
        </w:rPr>
        <w:object w:dxaOrig="6240" w:dyaOrig="720">
          <v:shape id="_x0000_i1029" type="#_x0000_t75" style="width:312pt;height:36pt" o:ole="">
            <v:imagedata r:id="rId12" o:title=""/>
          </v:shape>
          <o:OLEObject Type="Embed" ProgID="Equation.DSMT4" ShapeID="_x0000_i1029" DrawAspect="Content" ObjectID="_1491147405" r:id="rId13"/>
        </w:object>
      </w:r>
      <w:r>
        <w:t xml:space="preserve"> </w:t>
      </w:r>
    </w:p>
    <w:p w:rsidR="00141E96" w:rsidRDefault="00141E96"/>
    <w:p w:rsidR="00141E96" w:rsidRDefault="00141E96">
      <w:r>
        <w:t>3. A water faucet fills a 3-gallon bucket in 50 seconds.  How many gallons of water will come from the faucet in only 30 seconds?</w:t>
      </w:r>
    </w:p>
    <w:p w:rsidR="00141E96" w:rsidRDefault="00141E96"/>
    <w:p w:rsidR="00141E96" w:rsidRDefault="00F7215D">
      <w:r w:rsidRPr="00F7215D">
        <w:rPr>
          <w:position w:val="-30"/>
        </w:rPr>
        <w:object w:dxaOrig="3019" w:dyaOrig="680">
          <v:shape id="_x0000_i1030" type="#_x0000_t75" style="width:150.75pt;height:33.75pt" o:ole="">
            <v:imagedata r:id="rId14" o:title=""/>
          </v:shape>
          <o:OLEObject Type="Embed" ProgID="Equation.DSMT4" ShapeID="_x0000_i1030" DrawAspect="Content" ObjectID="_1491147406" r:id="rId15"/>
        </w:object>
      </w:r>
      <w:r>
        <w:t xml:space="preserve"> </w:t>
      </w:r>
    </w:p>
    <w:p w:rsidR="00141E96" w:rsidRDefault="00141E96"/>
    <w:p w:rsidR="00141E96" w:rsidRDefault="00141E96">
      <w:r>
        <w:t>4. 2 gallons of paint will cover 450 square feet.  How many gallons are needed to cover 1000 square feet?</w:t>
      </w:r>
    </w:p>
    <w:p w:rsidR="00F7215D" w:rsidRDefault="00F7215D"/>
    <w:p w:rsidR="00F7215D" w:rsidRPr="0035446B" w:rsidRDefault="0083590A">
      <w:r w:rsidRPr="00F7215D">
        <w:rPr>
          <w:position w:val="-32"/>
        </w:rPr>
        <w:object w:dxaOrig="4500" w:dyaOrig="700">
          <v:shape id="_x0000_i1031" type="#_x0000_t75" style="width:225pt;height:35.25pt" o:ole="">
            <v:imagedata r:id="rId16" o:title=""/>
          </v:shape>
          <o:OLEObject Type="Embed" ProgID="Equation.DSMT4" ShapeID="_x0000_i1031" DrawAspect="Content" ObjectID="_1491147407" r:id="rId17"/>
        </w:object>
      </w:r>
      <w:r w:rsidR="00F7215D">
        <w:t xml:space="preserve"> </w:t>
      </w:r>
      <w:bookmarkStart w:id="0" w:name="_GoBack"/>
      <w:bookmarkEnd w:id="0"/>
    </w:p>
    <w:sectPr w:rsidR="00F7215D" w:rsidRPr="0035446B" w:rsidSect="0035446B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46B"/>
    <w:rsid w:val="000242BB"/>
    <w:rsid w:val="00141E96"/>
    <w:rsid w:val="001A2436"/>
    <w:rsid w:val="0035446B"/>
    <w:rsid w:val="003A5D0A"/>
    <w:rsid w:val="004C2FC1"/>
    <w:rsid w:val="00624981"/>
    <w:rsid w:val="006E668C"/>
    <w:rsid w:val="00784E73"/>
    <w:rsid w:val="0083590A"/>
    <w:rsid w:val="008B6F7D"/>
    <w:rsid w:val="009F58DF"/>
    <w:rsid w:val="00A33174"/>
    <w:rsid w:val="00C61B9C"/>
    <w:rsid w:val="00F72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A1D166-CDD8-4369-A4F0-4FE0F3627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9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dcterms:created xsi:type="dcterms:W3CDTF">2015-04-21T23:46:00Z</dcterms:created>
  <dcterms:modified xsi:type="dcterms:W3CDTF">2015-04-21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